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1F87" w:rsidRDefault="00BF3B5B">
      <w:r>
        <w:t>Math 009 Quiz 1</w:t>
      </w:r>
    </w:p>
    <w:p w:rsidR="00BF3B5B" w:rsidRDefault="00FD14F5">
      <w:r>
        <w:t>Fall</w:t>
      </w:r>
      <w:r w:rsidR="00861F87">
        <w:t xml:space="preserve"> 2016</w:t>
      </w:r>
      <w:r w:rsidR="00A33B22">
        <w:tab/>
      </w:r>
      <w:r w:rsidR="00A33B22">
        <w:tab/>
      </w:r>
      <w:r w:rsidR="00240851">
        <w:tab/>
      </w:r>
      <w:r w:rsidR="00240851">
        <w:tab/>
      </w:r>
    </w:p>
    <w:p w:rsidR="00BF3B5B" w:rsidRDefault="00BF3B5B">
      <w:r>
        <w:t>Professor: Dr. Kate Bauer</w:t>
      </w:r>
    </w:p>
    <w:p w:rsidR="00BF3B5B" w:rsidRDefault="00BF3B5B"/>
    <w:p w:rsidR="00BF3B5B" w:rsidRDefault="00BF3B5B"/>
    <w:p w:rsidR="00BF3B5B" w:rsidRDefault="00BF3B5B">
      <w:r>
        <w:t>Name________________________________</w:t>
      </w:r>
    </w:p>
    <w:p w:rsidR="00BF3B5B" w:rsidRDefault="00BF3B5B"/>
    <w:p w:rsidR="00BF3B5B" w:rsidRDefault="00BF3B5B"/>
    <w:p w:rsidR="00BF3B5B" w:rsidRDefault="00BF3B5B">
      <w:r>
        <w:rPr>
          <w:b/>
          <w:bCs/>
        </w:rPr>
        <w:t>Instructions</w:t>
      </w:r>
      <w:r>
        <w:t>:</w:t>
      </w:r>
    </w:p>
    <w:p w:rsidR="00BF3B5B" w:rsidRDefault="00BF3B5B"/>
    <w:p w:rsidR="00BF3B5B" w:rsidRDefault="00BF3B5B">
      <w:pPr>
        <w:numPr>
          <w:ilvl w:val="0"/>
          <w:numId w:val="1"/>
        </w:numPr>
      </w:pPr>
      <w:r>
        <w:t xml:space="preserve">The quiz is worth </w:t>
      </w:r>
      <w:r w:rsidR="000C2B83">
        <w:t>50</w:t>
      </w:r>
      <w:r>
        <w:t xml:space="preserve"> points.  </w:t>
      </w:r>
      <w:r w:rsidR="000C2B83">
        <w:t>There are 10 problems, each worth 5 points.</w:t>
      </w:r>
      <w:r w:rsidR="00C01CA2">
        <w:t xml:space="preserve">  Your score on the quiz will be converted to a percentage and posted in your </w:t>
      </w:r>
      <w:r w:rsidR="007A53EE">
        <w:t>assignment folder</w:t>
      </w:r>
      <w:r w:rsidR="00C01CA2">
        <w:t xml:space="preserve"> with comments.</w:t>
      </w:r>
    </w:p>
    <w:p w:rsidR="00BF3B5B" w:rsidRDefault="00BF3B5B">
      <w:pPr>
        <w:numPr>
          <w:ilvl w:val="0"/>
          <w:numId w:val="1"/>
        </w:numPr>
      </w:pPr>
      <w:r>
        <w:t xml:space="preserve">This quiz </w:t>
      </w:r>
      <w:r w:rsidR="00FD44B3">
        <w:t>allows</w:t>
      </w:r>
      <w:r>
        <w:t xml:space="preserve"> </w:t>
      </w:r>
      <w:r>
        <w:rPr>
          <w:b/>
          <w:bCs/>
        </w:rPr>
        <w:t>open book</w:t>
      </w:r>
      <w:r>
        <w:t xml:space="preserve"> and </w:t>
      </w:r>
      <w:r>
        <w:rPr>
          <w:b/>
          <w:bCs/>
        </w:rPr>
        <w:t>open notes</w:t>
      </w:r>
      <w:r>
        <w:t xml:space="preserve">, and you may take as long as you like on it provided that you submit the quiz no later than the due date posted in our course schedule of the syllabus.  You may refer to your textbook, notes, and online classroom materials, </w:t>
      </w:r>
      <w:r>
        <w:rPr>
          <w:b/>
          <w:bCs/>
        </w:rPr>
        <w:t>but you may not consult anyone</w:t>
      </w:r>
      <w:r>
        <w:t>.</w:t>
      </w:r>
    </w:p>
    <w:p w:rsidR="00BF3B5B" w:rsidRDefault="00BF3B5B">
      <w:pPr>
        <w:numPr>
          <w:ilvl w:val="0"/>
          <w:numId w:val="1"/>
        </w:numPr>
      </w:pPr>
      <w:r>
        <w:t xml:space="preserve">You should show all of your work to receive full credit.  If you do not show work, you may earn only partial or no credit.  </w:t>
      </w:r>
    </w:p>
    <w:p w:rsidR="00BF3B5B" w:rsidRDefault="00BF3B5B">
      <w:pPr>
        <w:numPr>
          <w:ilvl w:val="0"/>
          <w:numId w:val="1"/>
        </w:numPr>
      </w:pPr>
      <w:r>
        <w:t xml:space="preserve">Please type your work in your copy of the quiz, or if you prefer, create a document containing your work.  Scanned work is also acceptable.  Be sure to include your name in the document.  Review instructions for submitting your quiz in the Quizzes </w:t>
      </w:r>
      <w:r w:rsidR="007A53EE">
        <w:t>Module.</w:t>
      </w:r>
    </w:p>
    <w:p w:rsidR="00BF3B5B" w:rsidRDefault="00BF3B5B">
      <w:pPr>
        <w:numPr>
          <w:ilvl w:val="0"/>
          <w:numId w:val="1"/>
        </w:numPr>
      </w:pPr>
      <w:r>
        <w:t>If you have any questions, please contact me by e-mail (</w:t>
      </w:r>
      <w:hyperlink r:id="rId8" w:history="1">
        <w:r w:rsidR="00DB52AD" w:rsidRPr="004E1A43">
          <w:rPr>
            <w:rStyle w:val="Hyperlink"/>
          </w:rPr>
          <w:t>kate.bauer@umuc.edu</w:t>
        </w:r>
      </w:hyperlink>
      <w:r>
        <w:t>).</w:t>
      </w:r>
    </w:p>
    <w:p w:rsidR="00BF3B5B" w:rsidRDefault="00BF3B5B"/>
    <w:p w:rsidR="004B5C23" w:rsidRDefault="00FD44B3">
      <w:r>
        <w:rPr>
          <w:noProof/>
        </w:rPr>
        <mc:AlternateContent>
          <mc:Choice Requires="wps">
            <w:drawing>
              <wp:anchor distT="0" distB="0" distL="114300" distR="114300" simplePos="0" relativeHeight="251657728" behindDoc="0" locked="0" layoutInCell="1" allowOverlap="1">
                <wp:simplePos x="0" y="0"/>
                <wp:positionH relativeFrom="column">
                  <wp:posOffset>-95250</wp:posOffset>
                </wp:positionH>
                <wp:positionV relativeFrom="paragraph">
                  <wp:posOffset>78740</wp:posOffset>
                </wp:positionV>
                <wp:extent cx="6381750" cy="1628775"/>
                <wp:effectExtent l="9525" t="9525" r="9525"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0" cy="1628775"/>
                        </a:xfrm>
                        <a:prstGeom prst="rect">
                          <a:avLst/>
                        </a:prstGeom>
                        <a:solidFill>
                          <a:srgbClr val="FFFFFF"/>
                        </a:solidFill>
                        <a:ln w="9525">
                          <a:solidFill>
                            <a:srgbClr val="000000"/>
                          </a:solidFill>
                          <a:miter lim="800000"/>
                          <a:headEnd/>
                          <a:tailEnd/>
                        </a:ln>
                      </wps:spPr>
                      <wps:txbx>
                        <w:txbxContent>
                          <w:p w:rsidR="008A03E1" w:rsidRPr="00667BC6" w:rsidRDefault="008A03E1" w:rsidP="007F15C7">
                            <w:pPr>
                              <w:rPr>
                                <w:b/>
                              </w:rPr>
                            </w:pPr>
                            <w:r w:rsidRPr="00667BC6">
                              <w:rPr>
                                <w:b/>
                              </w:rPr>
                              <w:t xml:space="preserve">At the end of your quiz you must include the following dated statement with your name typed in lieu of a signature.  Without this signed statement you will receive a zero. </w:t>
                            </w:r>
                          </w:p>
                          <w:p w:rsidR="008A03E1" w:rsidRPr="00667BC6" w:rsidRDefault="008A03E1" w:rsidP="007F15C7"/>
                          <w:p w:rsidR="008A03E1" w:rsidRDefault="008A03E1" w:rsidP="007F15C7">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rsidR="008A03E1" w:rsidRDefault="008A03E1" w:rsidP="007F15C7">
                            <w:pPr>
                              <w:ind w:left="720"/>
                            </w:pPr>
                          </w:p>
                          <w:p w:rsidR="008A03E1" w:rsidRPr="00667BC6" w:rsidRDefault="008A03E1" w:rsidP="007F15C7">
                            <w:pPr>
                              <w:ind w:left="720"/>
                            </w:pPr>
                            <w:r w:rsidRPr="00667BC6">
                              <w:t xml:space="preserve">Name:                                                           Dat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5pt;margin-top:6.2pt;width:502.5pt;height:128.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">
                <v:textbox>
                  <w:txbxContent>
                    <w:p w:rsidR="008A03E1" w:rsidRPr="00667BC6" w:rsidRDefault="008A03E1" w:rsidP="007F15C7">
                      <w:pPr>
                        <w:rPr>
                          <w:b/>
                        </w:rPr>
                      </w:pPr>
                      <w:r w:rsidRPr="00667BC6">
                        <w:rPr>
                          <w:b/>
                        </w:rPr>
                        <w:t xml:space="preserve">At the end of your quiz you must include the following dated statement with your name typed in lieu of a signature.  Without this signed statement you will receive a zero. </w:t>
                      </w:r>
                    </w:p>
                    <w:p w:rsidR="008A03E1" w:rsidRPr="00667BC6" w:rsidRDefault="008A03E1" w:rsidP="007F15C7"/>
                    <w:p w:rsidR="008A03E1" w:rsidRDefault="008A03E1" w:rsidP="007F15C7">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rsidR="008A03E1" w:rsidRDefault="008A03E1" w:rsidP="007F15C7">
                      <w:pPr>
                        <w:ind w:left="720"/>
                      </w:pPr>
                    </w:p>
                    <w:p w:rsidR="008A03E1" w:rsidRPr="00667BC6" w:rsidRDefault="008A03E1" w:rsidP="007F15C7">
                      <w:pPr>
                        <w:ind w:left="720"/>
                      </w:pPr>
                      <w:r w:rsidRPr="00667BC6">
                        <w:t xml:space="preserve">Name:                                                           Date: </w:t>
                      </w:r>
                    </w:p>
                  </w:txbxContent>
                </v:textbox>
              </v:shape>
            </w:pict>
          </mc:Fallback>
        </mc:AlternateContent>
      </w:r>
    </w:p>
    <w:p w:rsidR="004B5C23" w:rsidRDefault="004B5C23"/>
    <w:p w:rsidR="004B5C23" w:rsidRDefault="004B5C23"/>
    <w:p w:rsidR="004B5C23" w:rsidRDefault="004B5C23"/>
    <w:p w:rsidR="004B5C23" w:rsidRDefault="004B5C23"/>
    <w:p w:rsidR="004B5C23" w:rsidRDefault="004B5C23"/>
    <w:p w:rsidR="004B5C23" w:rsidRDefault="004B5C23"/>
    <w:p w:rsidR="004B5C23" w:rsidRDefault="004B5C23"/>
    <w:p w:rsidR="004B5C23" w:rsidRDefault="004B5C23"/>
    <w:p w:rsidR="004B5C23" w:rsidRDefault="004B5C23"/>
    <w:p w:rsidR="000C2B83" w:rsidRDefault="000C2B83">
      <w:pPr>
        <w:rPr>
          <w:i/>
          <w:color w:val="0033CC"/>
          <w:sz w:val="28"/>
          <w:szCs w:val="28"/>
        </w:rPr>
      </w:pPr>
    </w:p>
    <w:p w:rsidR="00BF3B5B" w:rsidRPr="00295938" w:rsidRDefault="000C2B83">
      <w:pPr>
        <w:rPr>
          <w:b/>
          <w:i/>
          <w:color w:val="FF0000"/>
          <w:sz w:val="28"/>
          <w:szCs w:val="28"/>
        </w:rPr>
      </w:pPr>
      <w:r w:rsidRPr="00295938">
        <w:rPr>
          <w:b/>
          <w:i/>
          <w:color w:val="FF0000"/>
          <w:sz w:val="28"/>
          <w:szCs w:val="28"/>
        </w:rPr>
        <w:t>Please remember to show ALL of your work on every problem.</w:t>
      </w:r>
      <w:r w:rsidR="001356BC" w:rsidRPr="00295938">
        <w:rPr>
          <w:b/>
          <w:i/>
          <w:color w:val="FF0000"/>
          <w:sz w:val="28"/>
          <w:szCs w:val="28"/>
        </w:rPr>
        <w:t xml:space="preserve"> </w:t>
      </w:r>
      <w:r w:rsidR="00295938" w:rsidRPr="00295938">
        <w:rPr>
          <w:b/>
          <w:i/>
          <w:color w:val="FF0000"/>
          <w:sz w:val="28"/>
          <w:szCs w:val="28"/>
        </w:rPr>
        <w:t xml:space="preserve"> Read the basic rules for showing work below BEFORE you start working on the quiz.</w:t>
      </w:r>
    </w:p>
    <w:p w:rsidR="00DB52AD" w:rsidRPr="00DB52AD" w:rsidRDefault="00DB52AD" w:rsidP="00DB52AD">
      <w:pPr>
        <w:rPr>
          <w:b/>
        </w:rPr>
      </w:pPr>
    </w:p>
    <w:p w:rsidR="00DB52AD" w:rsidRPr="00DB52AD" w:rsidRDefault="00DB52AD" w:rsidP="00DB52AD">
      <w:pPr>
        <w:rPr>
          <w:b/>
        </w:rPr>
      </w:pPr>
      <w:r w:rsidRPr="00DB52AD">
        <w:rPr>
          <w:rStyle w:val="Strong"/>
          <w:color w:val="0070C0"/>
        </w:rPr>
        <w:t xml:space="preserve">a) Each step should show the complete expression or equation rather than a piece of it. </w:t>
      </w:r>
    </w:p>
    <w:p w:rsidR="00DB52AD" w:rsidRPr="00DB52AD" w:rsidRDefault="00DB52AD" w:rsidP="00DB52AD">
      <w:pPr>
        <w:rPr>
          <w:b/>
        </w:rPr>
      </w:pPr>
      <w:r w:rsidRPr="00DB52AD">
        <w:rPr>
          <w:rStyle w:val="Strong"/>
          <w:color w:val="0070C0"/>
        </w:rPr>
        <w:t>b) Each new step should follow logically from the previous step, following rules of algebra.</w:t>
      </w:r>
      <w:r w:rsidRPr="00DB52AD">
        <w:rPr>
          <w:b/>
        </w:rPr>
        <w:t xml:space="preserve"> </w:t>
      </w:r>
    </w:p>
    <w:p w:rsidR="00DB52AD" w:rsidRPr="00DB52AD" w:rsidRDefault="00DB52AD" w:rsidP="00DB52AD">
      <w:pPr>
        <w:rPr>
          <w:b/>
        </w:rPr>
      </w:pPr>
      <w:r w:rsidRPr="00DB52AD">
        <w:rPr>
          <w:rStyle w:val="Strong"/>
          <w:color w:val="0070C0"/>
        </w:rPr>
        <w:t>c) Each new step should be beneath the previous step.</w:t>
      </w:r>
      <w:r w:rsidRPr="00DB52AD">
        <w:rPr>
          <w:b/>
        </w:rPr>
        <w:t xml:space="preserve"> </w:t>
      </w:r>
    </w:p>
    <w:p w:rsidR="00DB52AD" w:rsidRPr="00DB52AD" w:rsidRDefault="00DB52AD" w:rsidP="00DB52AD">
      <w:pPr>
        <w:rPr>
          <w:b/>
        </w:rPr>
      </w:pPr>
      <w:r w:rsidRPr="00DB52AD">
        <w:rPr>
          <w:rStyle w:val="Strong"/>
          <w:color w:val="0070C0"/>
        </w:rPr>
        <w:t>d) The equal sign, =, should only connect equal numbers or expressions</w:t>
      </w:r>
      <w:r w:rsidRPr="00DB52AD">
        <w:rPr>
          <w:b/>
          <w:color w:val="000000"/>
        </w:rPr>
        <w:t>.</w:t>
      </w:r>
      <w:r w:rsidRPr="00DB52AD">
        <w:rPr>
          <w:b/>
        </w:rPr>
        <w:t xml:space="preserve"> </w:t>
      </w:r>
    </w:p>
    <w:p w:rsidR="00DB52AD" w:rsidRPr="00DB52AD" w:rsidRDefault="00DB52AD" w:rsidP="00DB52AD">
      <w:pPr>
        <w:rPr>
          <w:b/>
        </w:rPr>
      </w:pPr>
    </w:p>
    <w:p w:rsidR="008E2283" w:rsidRPr="00DB52AD" w:rsidRDefault="008E2283" w:rsidP="008E2283">
      <w:pPr>
        <w:rPr>
          <w:b/>
          <w:color w:val="000000"/>
        </w:rPr>
      </w:pPr>
      <w:r w:rsidRPr="00DB52AD">
        <w:rPr>
          <w:b/>
          <w:color w:val="000000"/>
        </w:rPr>
        <w:t xml:space="preserve">Our textbook is full of good models of work shown correctly.  Take a look, for instance, at </w:t>
      </w:r>
      <w:r w:rsidR="00E54FD9">
        <w:rPr>
          <w:b/>
          <w:color w:val="000000"/>
        </w:rPr>
        <w:t>PA Section 2.5 Examples 2 – 8 or PA Section 2.6 Examples 2 – 11.</w:t>
      </w:r>
    </w:p>
    <w:p w:rsidR="00DB52AD" w:rsidRPr="00DB52AD" w:rsidRDefault="00DB52AD" w:rsidP="00DB52AD">
      <w:pPr>
        <w:rPr>
          <w:b/>
        </w:rPr>
      </w:pPr>
    </w:p>
    <w:p w:rsidR="00DB52AD" w:rsidRPr="00DB52AD" w:rsidRDefault="00DB52AD" w:rsidP="00DB52AD">
      <w:pPr>
        <w:rPr>
          <w:b/>
        </w:rPr>
      </w:pPr>
      <w:r w:rsidRPr="00DB52AD">
        <w:rPr>
          <w:b/>
          <w:color w:val="000000"/>
        </w:rPr>
        <w:t>If you have questions about showing work, please ask.</w:t>
      </w:r>
      <w:r w:rsidRPr="00DB52AD">
        <w:rPr>
          <w:rFonts w:ascii="Arial" w:hAnsi="Arial" w:cs="Arial"/>
          <w:b/>
          <w:color w:val="000000"/>
          <w:sz w:val="20"/>
          <w:szCs w:val="20"/>
        </w:rPr>
        <w:t xml:space="preserve"> </w:t>
      </w:r>
    </w:p>
    <w:p w:rsidR="004957B5" w:rsidRPr="009162B9" w:rsidRDefault="004957B5">
      <w:pPr>
        <w:rPr>
          <w:b/>
          <w:i/>
          <w:color w:val="FF0000"/>
        </w:rPr>
      </w:pPr>
      <w:r w:rsidRPr="009162B9">
        <w:rPr>
          <w:b/>
          <w:i/>
          <w:color w:val="FF0000"/>
        </w:rPr>
        <w:lastRenderedPageBreak/>
        <w:t>Did you read the rules for showing work on page 1 of the quiz?  If not, please go back to page 1 now and read them.  If you do not show work correctly, you will not earn full credit.</w:t>
      </w:r>
    </w:p>
    <w:p w:rsidR="004957B5" w:rsidRDefault="004957B5"/>
    <w:p w:rsidR="00BF3B5B" w:rsidRDefault="00BF3B5B">
      <w:r>
        <w:t xml:space="preserve">1)  </w:t>
      </w:r>
      <w:r w:rsidR="008B7FDB">
        <w:t>Simplify the following expression:</w:t>
      </w:r>
    </w:p>
    <w:p w:rsidR="00FE4D45" w:rsidRDefault="00FE4D45">
      <w:pPr>
        <w:rPr>
          <w:sz w:val="28"/>
          <w:szCs w:val="28"/>
        </w:rPr>
      </w:pPr>
    </w:p>
    <w:p w:rsidR="008B7FDB" w:rsidRDefault="008B7FDB">
      <w:r>
        <w:rPr>
          <w:sz w:val="28"/>
          <w:szCs w:val="28"/>
        </w:rPr>
        <w:tab/>
      </w:r>
      <w:r w:rsidR="007913F9" w:rsidRPr="00892FB5">
        <w:rPr>
          <w:position w:val="-24"/>
        </w:rPr>
        <w:object w:dxaOrig="17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9.4pt" o:ole="">
            <v:imagedata r:id="rId9" o:title=""/>
          </v:shape>
          <o:OLEObject Type="Embed" ProgID="Equation.DSMT4" ShapeID="_x0000_i1025" DrawAspect="Content" ObjectID="_1533644762" r:id="rId10"/>
        </w:object>
      </w:r>
    </w:p>
    <w:p w:rsidR="002447E0" w:rsidRDefault="00FE4D45">
      <w:r>
        <w:tab/>
      </w:r>
      <w:r>
        <w:tab/>
      </w:r>
      <w:r w:rsidR="002447E0">
        <w:t xml:space="preserve">  </w:t>
      </w:r>
    </w:p>
    <w:p w:rsidR="002447E0" w:rsidRDefault="002447E0"/>
    <w:p w:rsidR="002447E0" w:rsidRDefault="002447E0"/>
    <w:p w:rsidR="000E557C" w:rsidRDefault="000E557C"/>
    <w:p w:rsidR="0028010B" w:rsidRDefault="006A0FFA" w:rsidP="006A0FFA">
      <w:pPr>
        <w:tabs>
          <w:tab w:val="left" w:pos="1950"/>
        </w:tabs>
      </w:pPr>
      <w:r>
        <w:tab/>
      </w:r>
    </w:p>
    <w:p w:rsidR="0028010B" w:rsidRDefault="0028010B"/>
    <w:p w:rsidR="00674AC9" w:rsidRDefault="00674AC9"/>
    <w:p w:rsidR="00674AC9" w:rsidRDefault="00674AC9"/>
    <w:p w:rsidR="00674AC9" w:rsidRDefault="00674AC9"/>
    <w:p w:rsidR="00674AC9" w:rsidRDefault="00674AC9"/>
    <w:p w:rsidR="002447E0" w:rsidRDefault="002447E0"/>
    <w:p w:rsidR="002447E0" w:rsidRDefault="002447E0"/>
    <w:p w:rsidR="00BF3B5B" w:rsidRDefault="00BF3B5B"/>
    <w:p w:rsidR="00202FD5" w:rsidRDefault="00202FD5"/>
    <w:p w:rsidR="00600F89" w:rsidRDefault="00202FD5" w:rsidP="00600F89">
      <w:r>
        <w:t xml:space="preserve">2)  </w:t>
      </w:r>
      <w:r w:rsidR="00600F89">
        <w:t>Simplify the following expression:</w:t>
      </w:r>
    </w:p>
    <w:p w:rsidR="00FD24B4" w:rsidRDefault="00FD24B4"/>
    <w:p w:rsidR="00FD24B4" w:rsidRDefault="00FD24B4"/>
    <w:p w:rsidR="00FD24B4" w:rsidRDefault="00FD24B4">
      <w:r>
        <w:tab/>
      </w:r>
      <w:r>
        <w:tab/>
      </w:r>
      <w:r w:rsidR="007913F9" w:rsidRPr="007913F9">
        <w:rPr>
          <w:position w:val="-44"/>
        </w:rPr>
        <w:object w:dxaOrig="1160" w:dyaOrig="1020">
          <v:shape id="_x0000_i1026" type="#_x0000_t75" style="width:58.8pt;height:50.4pt" o:ole="">
            <v:imagedata r:id="rId11" o:title=""/>
          </v:shape>
          <o:OLEObject Type="Embed" ProgID="Equation.DSMT4" ShapeID="_x0000_i1026" DrawAspect="Content" ObjectID="_1533644763" r:id="rId12"/>
        </w:object>
      </w:r>
    </w:p>
    <w:p w:rsidR="00202FD5" w:rsidRDefault="00202FD5"/>
    <w:p w:rsidR="00CF4CA0" w:rsidRDefault="00CF4CA0"/>
    <w:p w:rsidR="00CF4CA0" w:rsidRDefault="00CF4CA0"/>
    <w:p w:rsidR="00CF4CA0" w:rsidRDefault="00CF4CA0"/>
    <w:p w:rsidR="00CF4CA0" w:rsidRDefault="00CF4CA0"/>
    <w:p w:rsidR="00CF4CA0" w:rsidRDefault="00CF4CA0"/>
    <w:p w:rsidR="00CF4CA0" w:rsidRDefault="00CF4CA0"/>
    <w:p w:rsidR="00CF4CA0" w:rsidRDefault="00CF4CA0"/>
    <w:p w:rsidR="00FD24B4" w:rsidRDefault="00FD24B4"/>
    <w:p w:rsidR="00202FD5" w:rsidRDefault="00202FD5"/>
    <w:p w:rsidR="00674AC9" w:rsidRDefault="00674AC9">
      <w:r>
        <w:br w:type="page"/>
      </w:r>
    </w:p>
    <w:p w:rsidR="00674AC9" w:rsidRDefault="00674AC9"/>
    <w:p w:rsidR="00202FD5" w:rsidRDefault="00600F89">
      <w:r>
        <w:t>3)  Simplify the expression:</w:t>
      </w:r>
    </w:p>
    <w:p w:rsidR="00FD24B4" w:rsidRDefault="00FD24B4"/>
    <w:p w:rsidR="00FD24B4" w:rsidRDefault="00FD24B4">
      <w:r>
        <w:tab/>
      </w:r>
      <w:r>
        <w:tab/>
      </w:r>
      <w:r w:rsidR="007913F9" w:rsidRPr="005463BC">
        <w:rPr>
          <w:position w:val="-46"/>
        </w:rPr>
        <w:object w:dxaOrig="1900" w:dyaOrig="1120">
          <v:shape id="_x0000_i1027" type="#_x0000_t75" style="width:94.8pt;height:56.4pt" o:ole="">
            <v:imagedata r:id="rId13" o:title=""/>
          </v:shape>
          <o:OLEObject Type="Embed" ProgID="Equation.DSMT4" ShapeID="_x0000_i1027" DrawAspect="Content" ObjectID="_1533644764" r:id="rId14"/>
        </w:object>
      </w:r>
    </w:p>
    <w:p w:rsidR="00ED55F8" w:rsidRDefault="00ED55F8"/>
    <w:p w:rsidR="00CF4CA0" w:rsidRDefault="00CF4CA0"/>
    <w:p w:rsidR="00CF4CA0" w:rsidRDefault="00CF4CA0"/>
    <w:p w:rsidR="00CF4CA0" w:rsidRDefault="00CF4CA0"/>
    <w:p w:rsidR="0028010B" w:rsidRDefault="0028010B"/>
    <w:p w:rsidR="0028010B" w:rsidRDefault="0028010B"/>
    <w:p w:rsidR="00674AC9" w:rsidRDefault="00674AC9"/>
    <w:p w:rsidR="00674AC9" w:rsidRDefault="00674AC9"/>
    <w:p w:rsidR="00674AC9" w:rsidRDefault="00674AC9"/>
    <w:p w:rsidR="00674AC9" w:rsidRDefault="00674AC9"/>
    <w:p w:rsidR="00674AC9" w:rsidRDefault="00674AC9"/>
    <w:p w:rsidR="00674AC9" w:rsidRDefault="00674AC9"/>
    <w:p w:rsidR="00674AC9" w:rsidRDefault="00674AC9"/>
    <w:p w:rsidR="00674AC9" w:rsidRDefault="00674AC9"/>
    <w:p w:rsidR="00FD24B4" w:rsidRDefault="003A265F">
      <w:r>
        <w:t>4)  Simplify the expression:</w:t>
      </w:r>
    </w:p>
    <w:p w:rsidR="003A265F" w:rsidRDefault="003A265F"/>
    <w:p w:rsidR="003A265F" w:rsidRDefault="003A265F">
      <w:r>
        <w:tab/>
      </w:r>
      <w:r w:rsidR="001C3361" w:rsidRPr="009652A6">
        <w:rPr>
          <w:position w:val="-46"/>
        </w:rPr>
        <w:object w:dxaOrig="1760" w:dyaOrig="1020">
          <v:shape id="_x0000_i1028" type="#_x0000_t75" style="width:88.8pt;height:51.6pt" o:ole="">
            <v:imagedata r:id="rId15" o:title=""/>
          </v:shape>
          <o:OLEObject Type="Embed" ProgID="Equation.DSMT4" ShapeID="_x0000_i1028" DrawAspect="Content" ObjectID="_1533644765" r:id="rId16"/>
        </w:object>
      </w:r>
    </w:p>
    <w:p w:rsidR="003A265F" w:rsidRDefault="003A265F"/>
    <w:p w:rsidR="003A265F" w:rsidRDefault="003A265F"/>
    <w:p w:rsidR="003A265F" w:rsidRDefault="003A265F"/>
    <w:p w:rsidR="003A265F" w:rsidRDefault="003A265F"/>
    <w:p w:rsidR="003A265F" w:rsidRDefault="003A265F"/>
    <w:p w:rsidR="003A265F" w:rsidRDefault="003A265F"/>
    <w:p w:rsidR="003A265F" w:rsidRDefault="003A265F"/>
    <w:p w:rsidR="00BF3B5B" w:rsidRDefault="00BF3B5B"/>
    <w:p w:rsidR="00077C91" w:rsidRDefault="00077C91" w:rsidP="00F800E0"/>
    <w:p w:rsidR="00A27FB2" w:rsidRDefault="00A27FB2" w:rsidP="00F800E0"/>
    <w:p w:rsidR="00077C91" w:rsidRDefault="00077C91" w:rsidP="00F800E0"/>
    <w:p w:rsidR="00077C91" w:rsidRDefault="00077C91" w:rsidP="00F800E0"/>
    <w:p w:rsidR="00674AC9" w:rsidRDefault="00674AC9">
      <w:r>
        <w:br w:type="page"/>
      </w:r>
    </w:p>
    <w:p w:rsidR="00BF3B5B" w:rsidRDefault="003A265F" w:rsidP="00F800E0">
      <w:r>
        <w:lastRenderedPageBreak/>
        <w:t>5</w:t>
      </w:r>
      <w:r w:rsidR="00BF3B5B">
        <w:t xml:space="preserve">)  </w:t>
      </w:r>
      <w:r w:rsidR="00F800E0">
        <w:t xml:space="preserve">Evaluate the expressions below for </w:t>
      </w:r>
      <w:r w:rsidR="00F800E0" w:rsidRPr="00F3025F">
        <w:rPr>
          <w:i/>
          <w:sz w:val="28"/>
          <w:szCs w:val="28"/>
        </w:rPr>
        <w:t>x</w:t>
      </w:r>
      <w:r w:rsidR="00F800E0" w:rsidRPr="00F3025F">
        <w:rPr>
          <w:sz w:val="28"/>
          <w:szCs w:val="28"/>
        </w:rPr>
        <w:t xml:space="preserve"> </w:t>
      </w:r>
      <w:r w:rsidR="00F800E0" w:rsidRPr="00465257">
        <w:rPr>
          <w:sz w:val="28"/>
          <w:szCs w:val="28"/>
        </w:rPr>
        <w:t>=</w:t>
      </w:r>
      <w:r w:rsidR="00F800E0" w:rsidRPr="00F3025F">
        <w:rPr>
          <w:sz w:val="28"/>
          <w:szCs w:val="28"/>
        </w:rPr>
        <w:t xml:space="preserve"> </w:t>
      </w:r>
      <w:r w:rsidR="00ED1285" w:rsidRPr="00F3025F">
        <w:rPr>
          <w:sz w:val="28"/>
          <w:szCs w:val="28"/>
        </w:rPr>
        <w:t>-</w:t>
      </w:r>
      <w:r w:rsidR="001D52DB">
        <w:rPr>
          <w:sz w:val="28"/>
          <w:szCs w:val="28"/>
        </w:rPr>
        <w:t>5</w:t>
      </w:r>
      <w:r w:rsidR="00F800E0">
        <w:t xml:space="preserve"> and </w:t>
      </w:r>
      <w:r w:rsidR="00F800E0" w:rsidRPr="00F3025F">
        <w:rPr>
          <w:i/>
          <w:sz w:val="28"/>
          <w:szCs w:val="28"/>
        </w:rPr>
        <w:t>y</w:t>
      </w:r>
      <w:r w:rsidR="00F800E0" w:rsidRPr="00F3025F">
        <w:rPr>
          <w:sz w:val="28"/>
          <w:szCs w:val="28"/>
        </w:rPr>
        <w:t xml:space="preserve"> = -</w:t>
      </w:r>
      <w:r w:rsidR="001D52DB">
        <w:rPr>
          <w:sz w:val="28"/>
          <w:szCs w:val="28"/>
        </w:rPr>
        <w:t>3</w:t>
      </w:r>
      <w:r w:rsidR="00F800E0">
        <w:t>:</w:t>
      </w:r>
    </w:p>
    <w:p w:rsidR="00F800E0" w:rsidRDefault="00F800E0" w:rsidP="00F800E0"/>
    <w:p w:rsidR="0036046B" w:rsidRDefault="00F800E0" w:rsidP="00F800E0">
      <w:pPr>
        <w:pStyle w:val="ListParagraph"/>
        <w:numPr>
          <w:ilvl w:val="0"/>
          <w:numId w:val="2"/>
        </w:numPr>
      </w:pPr>
      <w:r>
        <w:t xml:space="preserve"> </w:t>
      </w:r>
      <w:r w:rsidR="001D52DB" w:rsidRPr="00A80152">
        <w:rPr>
          <w:position w:val="-12"/>
        </w:rPr>
        <w:object w:dxaOrig="1080" w:dyaOrig="420">
          <v:shape id="_x0000_i1029" type="#_x0000_t75" style="width:54.6pt;height:21pt" o:ole="">
            <v:imagedata r:id="rId17" o:title=""/>
          </v:shape>
          <o:OLEObject Type="Embed" ProgID="Equation.DSMT4" ShapeID="_x0000_i1029" DrawAspect="Content" ObjectID="_1533644766" r:id="rId18"/>
        </w:object>
      </w:r>
      <w:r>
        <w:tab/>
      </w:r>
      <w:r>
        <w:tab/>
      </w:r>
      <w:r>
        <w:tab/>
      </w:r>
      <w:r>
        <w:tab/>
      </w:r>
    </w:p>
    <w:p w:rsidR="0036046B" w:rsidRDefault="0036046B" w:rsidP="0036046B">
      <w:pPr>
        <w:ind w:left="720"/>
      </w:pPr>
    </w:p>
    <w:p w:rsidR="0036046B" w:rsidRDefault="0036046B" w:rsidP="0036046B">
      <w:pPr>
        <w:ind w:left="720"/>
      </w:pPr>
    </w:p>
    <w:p w:rsidR="0036046B" w:rsidRDefault="0036046B" w:rsidP="0036046B">
      <w:pPr>
        <w:ind w:left="720"/>
      </w:pPr>
    </w:p>
    <w:p w:rsidR="0036046B" w:rsidRDefault="0036046B" w:rsidP="0036046B">
      <w:pPr>
        <w:ind w:left="720"/>
      </w:pPr>
    </w:p>
    <w:p w:rsidR="00A27FB2" w:rsidRDefault="00A27FB2" w:rsidP="0036046B">
      <w:pPr>
        <w:ind w:left="720"/>
      </w:pPr>
    </w:p>
    <w:p w:rsidR="0036046B" w:rsidRDefault="0036046B" w:rsidP="0036046B">
      <w:pPr>
        <w:ind w:left="720"/>
      </w:pPr>
    </w:p>
    <w:p w:rsidR="0036046B" w:rsidRDefault="0036046B" w:rsidP="0036046B">
      <w:pPr>
        <w:ind w:left="720"/>
      </w:pPr>
    </w:p>
    <w:p w:rsidR="0036046B" w:rsidRDefault="0036046B" w:rsidP="0036046B">
      <w:pPr>
        <w:ind w:left="720"/>
      </w:pPr>
    </w:p>
    <w:p w:rsidR="00F800E0" w:rsidRDefault="00F800E0" w:rsidP="0036046B">
      <w:pPr>
        <w:ind w:left="720"/>
      </w:pPr>
      <w:r>
        <w:t xml:space="preserve">b)  </w:t>
      </w:r>
      <w:r w:rsidR="001D52DB" w:rsidRPr="00A80152">
        <w:rPr>
          <w:position w:val="-12"/>
        </w:rPr>
        <w:object w:dxaOrig="1080" w:dyaOrig="420">
          <v:shape id="_x0000_i1030" type="#_x0000_t75" style="width:54.6pt;height:21pt" o:ole="">
            <v:imagedata r:id="rId19" o:title=""/>
          </v:shape>
          <o:OLEObject Type="Embed" ProgID="Equation.DSMT4" ShapeID="_x0000_i1030" DrawAspect="Content" ObjectID="_1533644767" r:id="rId20"/>
        </w:object>
      </w:r>
    </w:p>
    <w:p w:rsidR="00CF4CA0" w:rsidRDefault="00CF4CA0"/>
    <w:p w:rsidR="00CF4CA0" w:rsidRDefault="00CF4CA0"/>
    <w:p w:rsidR="00BF3B5B" w:rsidRDefault="00BF3B5B"/>
    <w:p w:rsidR="00866D44" w:rsidRDefault="00866D44"/>
    <w:p w:rsidR="00866D44" w:rsidRDefault="00866D44"/>
    <w:p w:rsidR="00866D44" w:rsidRDefault="00866D44"/>
    <w:p w:rsidR="00866D44" w:rsidRDefault="00866D44"/>
    <w:p w:rsidR="00866D44" w:rsidRDefault="00866D44"/>
    <w:p w:rsidR="00077C91" w:rsidRDefault="00077C91"/>
    <w:p w:rsidR="00077C91" w:rsidRDefault="00077C91"/>
    <w:p w:rsidR="00077C91" w:rsidRDefault="00077C91"/>
    <w:p w:rsidR="00077C91" w:rsidRDefault="00077C91"/>
    <w:p w:rsidR="00077C91" w:rsidRDefault="00077C91"/>
    <w:p w:rsidR="00077C91" w:rsidRDefault="00077C91"/>
    <w:p w:rsidR="00BF3B5B" w:rsidRDefault="003A265F">
      <w:r>
        <w:t>6</w:t>
      </w:r>
      <w:r w:rsidR="00BF3B5B">
        <w:t xml:space="preserve">)  </w:t>
      </w:r>
      <w:r w:rsidR="00F800E0">
        <w:t>Solve the equation below and show the</w:t>
      </w:r>
      <w:r w:rsidR="00465257">
        <w:t xml:space="preserve"> complete</w:t>
      </w:r>
      <w:r w:rsidR="00F800E0">
        <w:t xml:space="preserve"> check of your answer.</w:t>
      </w:r>
    </w:p>
    <w:p w:rsidR="00BF3B5B" w:rsidRDefault="00BF3B5B"/>
    <w:p w:rsidR="00D870DE" w:rsidRDefault="00BF3B5B">
      <w:r>
        <w:tab/>
      </w:r>
      <w:r>
        <w:tab/>
      </w:r>
      <w:r w:rsidR="00114E55" w:rsidRPr="00160AC9">
        <w:rPr>
          <w:position w:val="-12"/>
        </w:rPr>
        <w:object w:dxaOrig="1640" w:dyaOrig="400">
          <v:shape id="_x0000_i1031" type="#_x0000_t75" style="width:81.6pt;height:19.8pt" o:ole="">
            <v:imagedata r:id="rId21" o:title=""/>
          </v:shape>
          <o:OLEObject Type="Embed" ProgID="Equation.DSMT4" ShapeID="_x0000_i1031" DrawAspect="Content" ObjectID="_1533644768" r:id="rId22"/>
        </w:object>
      </w:r>
    </w:p>
    <w:p w:rsidR="00CF4CA0" w:rsidRDefault="00CF4CA0"/>
    <w:p w:rsidR="00CF4CA0" w:rsidRDefault="00CF4CA0"/>
    <w:p w:rsidR="00CF4CA0" w:rsidRDefault="00CF4CA0"/>
    <w:p w:rsidR="00CF4CA0" w:rsidRDefault="00CF4CA0"/>
    <w:p w:rsidR="00CF4CA0" w:rsidRDefault="00CF4CA0"/>
    <w:p w:rsidR="00CF4CA0" w:rsidRDefault="00CF4CA0"/>
    <w:p w:rsidR="00CF4CA0" w:rsidRDefault="00CF4CA0"/>
    <w:p w:rsidR="00077C91" w:rsidRDefault="00077C91"/>
    <w:p w:rsidR="00077C91" w:rsidRDefault="00077C91"/>
    <w:p w:rsidR="00077C91" w:rsidRDefault="00077C91"/>
    <w:p w:rsidR="00F800E0" w:rsidRDefault="00F800E0" w:rsidP="00F800E0"/>
    <w:p w:rsidR="00F800E0" w:rsidRDefault="00F800E0" w:rsidP="00F800E0"/>
    <w:p w:rsidR="00674AC9" w:rsidRDefault="00674AC9">
      <w:r>
        <w:br w:type="page"/>
      </w:r>
    </w:p>
    <w:p w:rsidR="00F800E0" w:rsidRDefault="003A265F" w:rsidP="00F800E0">
      <w:r>
        <w:lastRenderedPageBreak/>
        <w:t>7</w:t>
      </w:r>
      <w:r w:rsidR="00BF3B5B">
        <w:t xml:space="preserve">)  </w:t>
      </w:r>
      <w:r w:rsidR="00F800E0">
        <w:t>Solve the equation below and show the</w:t>
      </w:r>
      <w:r w:rsidR="00465257">
        <w:t xml:space="preserve"> complete</w:t>
      </w:r>
      <w:r w:rsidR="00F800E0">
        <w:t xml:space="preserve"> check of your answer.</w:t>
      </w:r>
    </w:p>
    <w:p w:rsidR="00BF3B5B" w:rsidRDefault="00BF3B5B"/>
    <w:p w:rsidR="00F800E0" w:rsidRDefault="00F800E0"/>
    <w:p w:rsidR="00BF3B5B" w:rsidRDefault="00EE3D56">
      <w:r>
        <w:tab/>
      </w:r>
      <w:r w:rsidR="00F653A4">
        <w:tab/>
      </w:r>
      <w:r w:rsidR="00114E55" w:rsidRPr="00A80152">
        <w:rPr>
          <w:position w:val="-6"/>
        </w:rPr>
        <w:object w:dxaOrig="1440" w:dyaOrig="340">
          <v:shape id="_x0000_i1032" type="#_x0000_t75" style="width:71.4pt;height:16.8pt" o:ole="">
            <v:imagedata r:id="rId23" o:title=""/>
          </v:shape>
          <o:OLEObject Type="Embed" ProgID="Equation.DSMT4" ShapeID="_x0000_i1032" DrawAspect="Content" ObjectID="_1533644769" r:id="rId24"/>
        </w:object>
      </w:r>
    </w:p>
    <w:p w:rsidR="00CF4CA0" w:rsidRDefault="00CF4CA0"/>
    <w:p w:rsidR="00CF4CA0" w:rsidRDefault="00CF4CA0"/>
    <w:p w:rsidR="00CF4CA0" w:rsidRDefault="00CF4CA0"/>
    <w:p w:rsidR="00CF4CA0" w:rsidRDefault="00CF4CA0"/>
    <w:p w:rsidR="00077C91" w:rsidRDefault="00077C91"/>
    <w:p w:rsidR="00CF4CA0" w:rsidRDefault="00CF4CA0"/>
    <w:p w:rsidR="00CF4CA0" w:rsidRDefault="00CF4CA0"/>
    <w:p w:rsidR="00674AC9" w:rsidRDefault="00674AC9"/>
    <w:p w:rsidR="00674AC9" w:rsidRDefault="00674AC9"/>
    <w:p w:rsidR="00CF4CA0" w:rsidRDefault="00CF4CA0"/>
    <w:p w:rsidR="00866D44" w:rsidRDefault="00866D44"/>
    <w:p w:rsidR="00866D44" w:rsidRDefault="00866D44"/>
    <w:p w:rsidR="00866D44" w:rsidRDefault="00866D44"/>
    <w:p w:rsidR="00866D44" w:rsidRDefault="00866D44"/>
    <w:p w:rsidR="00CF4CA0" w:rsidRDefault="00CF4CA0"/>
    <w:p w:rsidR="00BF3B5B" w:rsidRDefault="00BF3B5B"/>
    <w:p w:rsidR="00BF3B5B" w:rsidRDefault="00BF3B5B"/>
    <w:p w:rsidR="00BF3B5B" w:rsidRDefault="003A265F">
      <w:r>
        <w:t>8</w:t>
      </w:r>
      <w:r w:rsidR="00BF3B5B">
        <w:t xml:space="preserve">)  </w:t>
      </w:r>
      <w:r w:rsidR="00671F5A">
        <w:t xml:space="preserve">Solve the equation below and show the </w:t>
      </w:r>
      <w:r w:rsidR="00465257">
        <w:t xml:space="preserve">complete </w:t>
      </w:r>
      <w:r w:rsidR="00671F5A">
        <w:t>check of your answer.</w:t>
      </w:r>
    </w:p>
    <w:p w:rsidR="00671F5A" w:rsidRDefault="00671F5A"/>
    <w:p w:rsidR="00671F5A" w:rsidRDefault="00671F5A">
      <w:r>
        <w:tab/>
      </w:r>
      <w:r w:rsidR="00F653A4">
        <w:tab/>
      </w:r>
      <w:r w:rsidR="00114E55" w:rsidRPr="00A80152">
        <w:rPr>
          <w:position w:val="-24"/>
        </w:rPr>
        <w:object w:dxaOrig="960" w:dyaOrig="620">
          <v:shape id="_x0000_i1033" type="#_x0000_t75" style="width:46.8pt;height:31.2pt" o:ole="">
            <v:imagedata r:id="rId25" o:title=""/>
          </v:shape>
          <o:OLEObject Type="Embed" ProgID="Equation.DSMT4" ShapeID="_x0000_i1033" DrawAspect="Content" ObjectID="_1533644770" r:id="rId26"/>
        </w:object>
      </w:r>
    </w:p>
    <w:p w:rsidR="00BF3B5B" w:rsidRDefault="00BF3B5B"/>
    <w:p w:rsidR="00FD24B4" w:rsidRDefault="00D870DE">
      <w:r>
        <w:tab/>
      </w:r>
      <w:r>
        <w:tab/>
      </w:r>
    </w:p>
    <w:p w:rsidR="00CF4CA0" w:rsidRDefault="00CF4CA0"/>
    <w:p w:rsidR="00DC49CF" w:rsidRDefault="00DC49CF"/>
    <w:p w:rsidR="00D870DE" w:rsidRDefault="00D870DE" w:rsidP="00D870DE"/>
    <w:p w:rsidR="00F653A4" w:rsidRDefault="00F653A4">
      <w:r>
        <w:br w:type="page"/>
      </w:r>
    </w:p>
    <w:p w:rsidR="00BD0EF5" w:rsidRDefault="009A0568">
      <w:r>
        <w:lastRenderedPageBreak/>
        <w:t>9</w:t>
      </w:r>
      <w:r w:rsidR="00BF3B5B">
        <w:t xml:space="preserve">)  </w:t>
      </w:r>
      <w:r w:rsidR="00BD0EF5">
        <w:t>The top of a mountain has an altitude of 1</w:t>
      </w:r>
      <w:r w:rsidR="00114E55">
        <w:t>2</w:t>
      </w:r>
      <w:r w:rsidR="00BD0EF5">
        <w:t>,</w:t>
      </w:r>
      <w:r w:rsidR="00114E55">
        <w:t>332</w:t>
      </w:r>
      <w:r w:rsidR="00BD0EF5">
        <w:t xml:space="preserve"> feet </w:t>
      </w:r>
      <w:r w:rsidR="005653CC" w:rsidRPr="004E7927">
        <w:t>above</w:t>
      </w:r>
      <w:r w:rsidR="005653CC">
        <w:t xml:space="preserve"> sea level </w:t>
      </w:r>
      <w:r w:rsidR="00BD0EF5">
        <w:t xml:space="preserve">and the bottom of a valley nearby is at </w:t>
      </w:r>
      <w:r w:rsidR="00114E55">
        <w:t>229</w:t>
      </w:r>
      <w:r w:rsidR="00BD0EF5">
        <w:t xml:space="preserve"> feet below sea level.</w:t>
      </w:r>
      <w:r w:rsidR="00866D44">
        <w:t xml:space="preserve"> Answer each of the following questions, including units with all answers.</w:t>
      </w:r>
    </w:p>
    <w:p w:rsidR="00BD0EF5" w:rsidRDefault="00BD0EF5"/>
    <w:p w:rsidR="00BD0EF5" w:rsidRDefault="00BD0EF5" w:rsidP="00BD0EF5">
      <w:pPr>
        <w:pStyle w:val="ListParagraph"/>
        <w:numPr>
          <w:ilvl w:val="0"/>
          <w:numId w:val="3"/>
        </w:numPr>
      </w:pPr>
      <w:r>
        <w:t>Find the difference between these two elevations.</w:t>
      </w:r>
    </w:p>
    <w:p w:rsidR="00BD0EF5" w:rsidRDefault="00BD0EF5" w:rsidP="00BD0EF5"/>
    <w:p w:rsidR="00BD0EF5" w:rsidRDefault="00BD0EF5" w:rsidP="00BD0EF5"/>
    <w:p w:rsidR="0093111D" w:rsidRDefault="0093111D" w:rsidP="00BD0EF5"/>
    <w:p w:rsidR="0093111D" w:rsidRDefault="0093111D" w:rsidP="00BD0EF5"/>
    <w:p w:rsidR="0093111D" w:rsidRDefault="0093111D" w:rsidP="00BD0EF5"/>
    <w:p w:rsidR="00BD0EF5" w:rsidRDefault="00BD0EF5" w:rsidP="00BD0EF5"/>
    <w:p w:rsidR="00BD0EF5" w:rsidRDefault="00BD0EF5" w:rsidP="00BD0EF5">
      <w:pPr>
        <w:pStyle w:val="ListParagraph"/>
        <w:numPr>
          <w:ilvl w:val="0"/>
          <w:numId w:val="3"/>
        </w:numPr>
      </w:pPr>
      <w:r>
        <w:t>Round your answer from part (a) to the nearest 10 feet.</w:t>
      </w:r>
    </w:p>
    <w:p w:rsidR="00BD0EF5" w:rsidRDefault="00BD0EF5"/>
    <w:p w:rsidR="00BD0EF5" w:rsidRDefault="00BD0EF5"/>
    <w:p w:rsidR="00BD0EF5" w:rsidRDefault="00BD0EF5"/>
    <w:p w:rsidR="00866D44" w:rsidRDefault="00866D44"/>
    <w:p w:rsidR="00BD0EF5" w:rsidRDefault="00BD0EF5" w:rsidP="00BD0EF5">
      <w:pPr>
        <w:pStyle w:val="ListParagraph"/>
        <w:numPr>
          <w:ilvl w:val="0"/>
          <w:numId w:val="3"/>
        </w:numPr>
      </w:pPr>
      <w:r>
        <w:t>Round your answer from part (a) to the nearest 100 feet.</w:t>
      </w:r>
    </w:p>
    <w:p w:rsidR="00BD0EF5" w:rsidRDefault="00BD0EF5" w:rsidP="00BD0EF5"/>
    <w:p w:rsidR="00BD0EF5" w:rsidRDefault="00BD0EF5" w:rsidP="00BD0EF5"/>
    <w:p w:rsidR="00F22EDD" w:rsidRDefault="00F22EDD" w:rsidP="00BD0EF5"/>
    <w:p w:rsidR="00BD0EF5" w:rsidRDefault="00BD0EF5" w:rsidP="00BD0EF5"/>
    <w:p w:rsidR="00BD0EF5" w:rsidRDefault="00BD0EF5" w:rsidP="00BD0EF5">
      <w:pPr>
        <w:pStyle w:val="ListParagraph"/>
        <w:numPr>
          <w:ilvl w:val="0"/>
          <w:numId w:val="3"/>
        </w:numPr>
      </w:pPr>
      <w:r>
        <w:t>Round your answer from part (a) to the nearest 1000 feet.</w:t>
      </w:r>
    </w:p>
    <w:p w:rsidR="00BD0EF5" w:rsidRDefault="00BD0EF5" w:rsidP="00BD0EF5"/>
    <w:p w:rsidR="00BD0EF5" w:rsidRDefault="00BD0EF5" w:rsidP="00BD0EF5"/>
    <w:p w:rsidR="0036046B" w:rsidRDefault="0036046B" w:rsidP="00BD0EF5"/>
    <w:p w:rsidR="00BD0EF5" w:rsidRDefault="00BD0EF5" w:rsidP="00BD0EF5"/>
    <w:p w:rsidR="00BD0EF5" w:rsidRDefault="00BD0EF5" w:rsidP="00BD0EF5">
      <w:pPr>
        <w:pStyle w:val="ListParagraph"/>
        <w:numPr>
          <w:ilvl w:val="0"/>
          <w:numId w:val="3"/>
        </w:numPr>
      </w:pPr>
      <w:r>
        <w:t>Round your answer from part (a) to the nearest 10,000 feet.</w:t>
      </w:r>
    </w:p>
    <w:p w:rsidR="00BD0EF5" w:rsidRDefault="00BD0EF5" w:rsidP="00BD0EF5">
      <w:pPr>
        <w:ind w:left="360"/>
      </w:pPr>
    </w:p>
    <w:p w:rsidR="00BD0EF5" w:rsidRDefault="00BD0EF5"/>
    <w:p w:rsidR="004B5C23" w:rsidRDefault="004B5C23"/>
    <w:p w:rsidR="004B5C23" w:rsidRDefault="004B5C23"/>
    <w:p w:rsidR="004B5C23" w:rsidRDefault="004B5C23"/>
    <w:p w:rsidR="004B5C23" w:rsidRDefault="004B5C23"/>
    <w:p w:rsidR="004B5C23" w:rsidRDefault="004B5C23"/>
    <w:p w:rsidR="004B5C23" w:rsidRDefault="004B5C23"/>
    <w:p w:rsidR="004B5C23" w:rsidRDefault="004B5C23"/>
    <w:p w:rsidR="004B5C23" w:rsidRDefault="004B5C23"/>
    <w:p w:rsidR="00E54FD9" w:rsidRDefault="00E54FD9">
      <w:r>
        <w:br w:type="page"/>
      </w:r>
    </w:p>
    <w:p w:rsidR="009A0568" w:rsidRDefault="009A0568" w:rsidP="009A0568">
      <w:r>
        <w:lastRenderedPageBreak/>
        <w:t xml:space="preserve">10)  </w:t>
      </w:r>
      <w:bookmarkStart w:id="0" w:name="_GoBack"/>
      <w:r w:rsidR="001B16C0">
        <w:t>Ariana’s</w:t>
      </w:r>
      <w:r>
        <w:t xml:space="preserve"> scores on the first four algebra quizzes are 7</w:t>
      </w:r>
      <w:r w:rsidR="001B16C0">
        <w:t>9</w:t>
      </w:r>
      <w:r>
        <w:t>, 8</w:t>
      </w:r>
      <w:r w:rsidR="001B16C0">
        <w:t>2</w:t>
      </w:r>
      <w:r>
        <w:t>, 9</w:t>
      </w:r>
      <w:r w:rsidR="005307DB">
        <w:t>8</w:t>
      </w:r>
      <w:r>
        <w:t xml:space="preserve">, and </w:t>
      </w:r>
      <w:r w:rsidR="005307DB">
        <w:t>9</w:t>
      </w:r>
      <w:r w:rsidR="001B16C0">
        <w:t>4</w:t>
      </w:r>
      <w:r>
        <w:t xml:space="preserve">.  What score must </w:t>
      </w:r>
      <w:r w:rsidR="00853860">
        <w:t>s</w:t>
      </w:r>
      <w:r>
        <w:t xml:space="preserve">he earn on the fifth quiz to earn an average quiz score of </w:t>
      </w:r>
      <w:r w:rsidR="001B16C0">
        <w:t>89</w:t>
      </w:r>
      <w:r>
        <w:t xml:space="preserve">?  Please </w:t>
      </w:r>
      <w:r w:rsidR="005307DB">
        <w:t xml:space="preserve">solve this problem algebraically, </w:t>
      </w:r>
      <w:r w:rsidR="00866D44">
        <w:t>following</w:t>
      </w:r>
      <w:r>
        <w:t xml:space="preserve"> the steps below:</w:t>
      </w:r>
    </w:p>
    <w:bookmarkEnd w:id="0"/>
    <w:p w:rsidR="009A0568" w:rsidRDefault="009A0568" w:rsidP="009A0568"/>
    <w:p w:rsidR="009A0568" w:rsidRDefault="009A0568" w:rsidP="009A0568">
      <w:pPr>
        <w:pStyle w:val="ListParagraph"/>
        <w:numPr>
          <w:ilvl w:val="0"/>
          <w:numId w:val="4"/>
        </w:numPr>
      </w:pPr>
      <w:r>
        <w:t xml:space="preserve">Define the unknown quantity in terms of </w:t>
      </w:r>
      <w:r w:rsidR="00BA07C0">
        <w:t>a</w:t>
      </w:r>
      <w:r>
        <w:t xml:space="preserve"> variable.</w:t>
      </w:r>
    </w:p>
    <w:p w:rsidR="009A0568" w:rsidRDefault="009A0568" w:rsidP="009A0568">
      <w:pPr>
        <w:pStyle w:val="ListParagraph"/>
        <w:numPr>
          <w:ilvl w:val="0"/>
          <w:numId w:val="4"/>
        </w:numPr>
      </w:pPr>
      <w:r>
        <w:t>Translate the question into an equation.</w:t>
      </w:r>
    </w:p>
    <w:p w:rsidR="009A0568" w:rsidRDefault="009A0568" w:rsidP="009A0568">
      <w:pPr>
        <w:pStyle w:val="ListParagraph"/>
        <w:numPr>
          <w:ilvl w:val="0"/>
          <w:numId w:val="4"/>
        </w:numPr>
      </w:pPr>
      <w:r>
        <w:t>Solve the equation, showing all work.</w:t>
      </w:r>
    </w:p>
    <w:p w:rsidR="009A0568" w:rsidRDefault="009A0568" w:rsidP="009A0568">
      <w:pPr>
        <w:pStyle w:val="ListParagraph"/>
        <w:numPr>
          <w:ilvl w:val="0"/>
          <w:numId w:val="4"/>
        </w:numPr>
      </w:pPr>
      <w:r>
        <w:t>Write a complete answer to the question asked.</w:t>
      </w:r>
    </w:p>
    <w:p w:rsidR="009A0568" w:rsidRDefault="009A0568" w:rsidP="009A0568"/>
    <w:p w:rsidR="005F4882" w:rsidRPr="009A0568" w:rsidRDefault="005F4882" w:rsidP="004B5C23"/>
    <w:p w:rsidR="005F4882" w:rsidRDefault="005F4882" w:rsidP="004B5C23">
      <w:pPr>
        <w:rPr>
          <w:b/>
          <w:i/>
        </w:rPr>
      </w:pPr>
    </w:p>
    <w:p w:rsidR="005F4882" w:rsidRDefault="005F4882" w:rsidP="004B5C23">
      <w:pPr>
        <w:rPr>
          <w:b/>
          <w:i/>
        </w:rPr>
      </w:pPr>
    </w:p>
    <w:p w:rsidR="005F4882" w:rsidRDefault="005F4882" w:rsidP="004B5C23">
      <w:pPr>
        <w:rPr>
          <w:b/>
          <w:i/>
        </w:rPr>
      </w:pPr>
    </w:p>
    <w:p w:rsidR="005F4882" w:rsidRDefault="005F4882" w:rsidP="004B5C23">
      <w:pPr>
        <w:rPr>
          <w:b/>
          <w:i/>
        </w:rPr>
      </w:pPr>
    </w:p>
    <w:p w:rsidR="005F4882" w:rsidRDefault="005F4882" w:rsidP="004B5C23">
      <w:pPr>
        <w:rPr>
          <w:b/>
          <w:i/>
        </w:rPr>
      </w:pPr>
    </w:p>
    <w:p w:rsidR="005F4882" w:rsidRDefault="005F4882" w:rsidP="004B5C23">
      <w:pPr>
        <w:rPr>
          <w:b/>
          <w:i/>
        </w:rPr>
      </w:pPr>
    </w:p>
    <w:p w:rsidR="005F4882" w:rsidRDefault="005F4882"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866D44" w:rsidRDefault="00866D44" w:rsidP="004B5C23">
      <w:pPr>
        <w:rPr>
          <w:b/>
          <w:i/>
        </w:rPr>
      </w:pPr>
    </w:p>
    <w:p w:rsidR="005F4882" w:rsidRDefault="005F4882" w:rsidP="004B5C23">
      <w:pPr>
        <w:rPr>
          <w:b/>
          <w:i/>
        </w:rPr>
      </w:pPr>
    </w:p>
    <w:p w:rsidR="00BF3B5B" w:rsidRDefault="004B5C23" w:rsidP="004B5C23">
      <w:r w:rsidRPr="00A21CAC">
        <w:rPr>
          <w:b/>
          <w:i/>
        </w:rPr>
        <w:t xml:space="preserve">End of quiz: please do not forget to write and sign (or type) the required statement explained in the box </w:t>
      </w:r>
      <w:r w:rsidR="00B9011B">
        <w:rPr>
          <w:b/>
          <w:i/>
        </w:rPr>
        <w:t xml:space="preserve">on page 1 </w:t>
      </w:r>
      <w:r w:rsidRPr="00A21CAC">
        <w:rPr>
          <w:b/>
          <w:i/>
        </w:rPr>
        <w:t xml:space="preserve">of the quiz.              </w:t>
      </w:r>
      <w:r w:rsidR="00BF3B5B">
        <w:t xml:space="preserve">                           </w:t>
      </w:r>
      <w:r w:rsidR="00BF3B5B">
        <w:tab/>
      </w:r>
      <w:r w:rsidR="00BF3B5B">
        <w:tab/>
      </w:r>
    </w:p>
    <w:sectPr w:rsidR="00BF3B5B" w:rsidSect="00231993">
      <w:headerReference w:type="default" r:id="rId27"/>
      <w:pgSz w:w="12240" w:h="15840"/>
      <w:pgMar w:top="1152" w:right="1440" w:bottom="1152"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6C5A" w:rsidRDefault="001B6C5A" w:rsidP="00BF3B5B">
      <w:r>
        <w:separator/>
      </w:r>
    </w:p>
  </w:endnote>
  <w:endnote w:type="continuationSeparator" w:id="0">
    <w:p w:rsidR="001B6C5A" w:rsidRDefault="001B6C5A" w:rsidP="00BF3B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6C5A" w:rsidRDefault="001B6C5A" w:rsidP="00BF3B5B">
      <w:r>
        <w:separator/>
      </w:r>
    </w:p>
  </w:footnote>
  <w:footnote w:type="continuationSeparator" w:id="0">
    <w:p w:rsidR="001B6C5A" w:rsidRDefault="001B6C5A" w:rsidP="00BF3B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03E1" w:rsidRDefault="008A03E1">
    <w:pPr>
      <w:pStyle w:val="Header"/>
    </w:pPr>
    <w:r>
      <w:t>Math 009</w:t>
    </w:r>
  </w:p>
  <w:p w:rsidR="008A03E1" w:rsidRDefault="008A03E1">
    <w:pPr>
      <w:pStyle w:val="Header"/>
      <w:tabs>
        <w:tab w:val="left" w:pos="1815"/>
      </w:tabs>
      <w:rPr>
        <w:rStyle w:val="PageNumber"/>
      </w:rPr>
    </w:pPr>
    <w:r>
      <w:t>Quiz 1</w:t>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1B16C0">
      <w:rPr>
        <w:rStyle w:val="PageNumber"/>
        <w:noProof/>
      </w:rPr>
      <w:t>7</w:t>
    </w:r>
    <w:r>
      <w:rPr>
        <w:rStyle w:val="PageNumber"/>
      </w:rPr>
      <w:fldChar w:fldCharType="end"/>
    </w:r>
  </w:p>
  <w:p w:rsidR="008A03E1" w:rsidRDefault="008A03E1">
    <w:pPr>
      <w:pStyle w:val="Header"/>
      <w:rPr>
        <w:rStyle w:val="PageNumber"/>
      </w:rPr>
    </w:pPr>
  </w:p>
  <w:p w:rsidR="008A03E1" w:rsidRDefault="008A03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4D410A"/>
    <w:multiLevelType w:val="hybridMultilevel"/>
    <w:tmpl w:val="77C8A094"/>
    <w:lvl w:ilvl="0" w:tplc="846CC2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BFB707E"/>
    <w:multiLevelType w:val="hybridMultilevel"/>
    <w:tmpl w:val="DEB0C4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1C87BFA"/>
    <w:multiLevelType w:val="hybridMultilevel"/>
    <w:tmpl w:val="8C9E03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ECB14FE"/>
    <w:multiLevelType w:val="hybridMultilevel"/>
    <w:tmpl w:val="D24C4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21CD"/>
    <w:rsid w:val="000100EA"/>
    <w:rsid w:val="000114C3"/>
    <w:rsid w:val="000132E7"/>
    <w:rsid w:val="00015084"/>
    <w:rsid w:val="00016FB3"/>
    <w:rsid w:val="0005053E"/>
    <w:rsid w:val="00071E07"/>
    <w:rsid w:val="00077C91"/>
    <w:rsid w:val="000916F6"/>
    <w:rsid w:val="000B151B"/>
    <w:rsid w:val="000C0A15"/>
    <w:rsid w:val="000C2B83"/>
    <w:rsid w:val="000D57E7"/>
    <w:rsid w:val="000D6D66"/>
    <w:rsid w:val="000E557C"/>
    <w:rsid w:val="001008D4"/>
    <w:rsid w:val="001015AD"/>
    <w:rsid w:val="00101892"/>
    <w:rsid w:val="001021CD"/>
    <w:rsid w:val="00114A78"/>
    <w:rsid w:val="00114E55"/>
    <w:rsid w:val="00123D67"/>
    <w:rsid w:val="001356BC"/>
    <w:rsid w:val="00160AC9"/>
    <w:rsid w:val="001630C0"/>
    <w:rsid w:val="001653CF"/>
    <w:rsid w:val="00171F42"/>
    <w:rsid w:val="001809E3"/>
    <w:rsid w:val="001A2A66"/>
    <w:rsid w:val="001B0099"/>
    <w:rsid w:val="001B16C0"/>
    <w:rsid w:val="001B6C5A"/>
    <w:rsid w:val="001C3361"/>
    <w:rsid w:val="001D52DB"/>
    <w:rsid w:val="001D6459"/>
    <w:rsid w:val="001E2253"/>
    <w:rsid w:val="00202FD5"/>
    <w:rsid w:val="0020309A"/>
    <w:rsid w:val="002266B6"/>
    <w:rsid w:val="00231993"/>
    <w:rsid w:val="00240851"/>
    <w:rsid w:val="002447E0"/>
    <w:rsid w:val="00264321"/>
    <w:rsid w:val="00276059"/>
    <w:rsid w:val="0028010B"/>
    <w:rsid w:val="0029563F"/>
    <w:rsid w:val="00295938"/>
    <w:rsid w:val="002B711C"/>
    <w:rsid w:val="002D5768"/>
    <w:rsid w:val="00303CCA"/>
    <w:rsid w:val="0032120C"/>
    <w:rsid w:val="003351DC"/>
    <w:rsid w:val="003419D0"/>
    <w:rsid w:val="00347551"/>
    <w:rsid w:val="0036046B"/>
    <w:rsid w:val="0036750A"/>
    <w:rsid w:val="00370E8E"/>
    <w:rsid w:val="00390DE6"/>
    <w:rsid w:val="00394AAB"/>
    <w:rsid w:val="003A1938"/>
    <w:rsid w:val="003A265F"/>
    <w:rsid w:val="003A29B4"/>
    <w:rsid w:val="003A700A"/>
    <w:rsid w:val="003D6D09"/>
    <w:rsid w:val="003E55B9"/>
    <w:rsid w:val="004309D8"/>
    <w:rsid w:val="00453C1B"/>
    <w:rsid w:val="00453DA5"/>
    <w:rsid w:val="00463550"/>
    <w:rsid w:val="00465257"/>
    <w:rsid w:val="004665A5"/>
    <w:rsid w:val="004668D8"/>
    <w:rsid w:val="004957B5"/>
    <w:rsid w:val="004B5C23"/>
    <w:rsid w:val="004C001E"/>
    <w:rsid w:val="004C56B2"/>
    <w:rsid w:val="004E7927"/>
    <w:rsid w:val="004F186D"/>
    <w:rsid w:val="0050344C"/>
    <w:rsid w:val="0050799A"/>
    <w:rsid w:val="005307DB"/>
    <w:rsid w:val="00537327"/>
    <w:rsid w:val="005463BC"/>
    <w:rsid w:val="00552090"/>
    <w:rsid w:val="005653CC"/>
    <w:rsid w:val="005A1693"/>
    <w:rsid w:val="005C65CD"/>
    <w:rsid w:val="005C6EEE"/>
    <w:rsid w:val="005E5FAC"/>
    <w:rsid w:val="005E751D"/>
    <w:rsid w:val="005E7A93"/>
    <w:rsid w:val="005F4882"/>
    <w:rsid w:val="00600F89"/>
    <w:rsid w:val="006263FA"/>
    <w:rsid w:val="00641087"/>
    <w:rsid w:val="00644889"/>
    <w:rsid w:val="00654249"/>
    <w:rsid w:val="00654DE6"/>
    <w:rsid w:val="00671F5A"/>
    <w:rsid w:val="00674194"/>
    <w:rsid w:val="00674AC9"/>
    <w:rsid w:val="00677F7C"/>
    <w:rsid w:val="006A0FFA"/>
    <w:rsid w:val="006A26FC"/>
    <w:rsid w:val="006D0F4F"/>
    <w:rsid w:val="006D76CB"/>
    <w:rsid w:val="006E4D82"/>
    <w:rsid w:val="006F0423"/>
    <w:rsid w:val="006F4313"/>
    <w:rsid w:val="00726721"/>
    <w:rsid w:val="00736D77"/>
    <w:rsid w:val="007549B9"/>
    <w:rsid w:val="00773217"/>
    <w:rsid w:val="00776980"/>
    <w:rsid w:val="00776A97"/>
    <w:rsid w:val="007863D3"/>
    <w:rsid w:val="00786539"/>
    <w:rsid w:val="007913F9"/>
    <w:rsid w:val="00792B29"/>
    <w:rsid w:val="007A53EE"/>
    <w:rsid w:val="007C64C0"/>
    <w:rsid w:val="007D255A"/>
    <w:rsid w:val="007F15C7"/>
    <w:rsid w:val="007F74E8"/>
    <w:rsid w:val="008031D2"/>
    <w:rsid w:val="00822796"/>
    <w:rsid w:val="00840544"/>
    <w:rsid w:val="00853860"/>
    <w:rsid w:val="00861F87"/>
    <w:rsid w:val="00866D44"/>
    <w:rsid w:val="00870C8A"/>
    <w:rsid w:val="0087711A"/>
    <w:rsid w:val="00881024"/>
    <w:rsid w:val="00892FB5"/>
    <w:rsid w:val="008A03E1"/>
    <w:rsid w:val="008B7FDB"/>
    <w:rsid w:val="008E0304"/>
    <w:rsid w:val="008E2283"/>
    <w:rsid w:val="008E3CE8"/>
    <w:rsid w:val="008E46F4"/>
    <w:rsid w:val="008E7CA1"/>
    <w:rsid w:val="008F0507"/>
    <w:rsid w:val="008F0FAA"/>
    <w:rsid w:val="008F2716"/>
    <w:rsid w:val="00903990"/>
    <w:rsid w:val="009051BC"/>
    <w:rsid w:val="00912BC4"/>
    <w:rsid w:val="009162B9"/>
    <w:rsid w:val="009166DF"/>
    <w:rsid w:val="0092377A"/>
    <w:rsid w:val="00925ABB"/>
    <w:rsid w:val="00927090"/>
    <w:rsid w:val="0093111D"/>
    <w:rsid w:val="00931C24"/>
    <w:rsid w:val="00946543"/>
    <w:rsid w:val="00961FF8"/>
    <w:rsid w:val="009645D4"/>
    <w:rsid w:val="009652A6"/>
    <w:rsid w:val="00977508"/>
    <w:rsid w:val="0099601F"/>
    <w:rsid w:val="009A0568"/>
    <w:rsid w:val="009C4BA6"/>
    <w:rsid w:val="009D3D8E"/>
    <w:rsid w:val="00A022AC"/>
    <w:rsid w:val="00A07393"/>
    <w:rsid w:val="00A27FB2"/>
    <w:rsid w:val="00A33B22"/>
    <w:rsid w:val="00A45A8A"/>
    <w:rsid w:val="00A51979"/>
    <w:rsid w:val="00A61D0A"/>
    <w:rsid w:val="00A70FF0"/>
    <w:rsid w:val="00A9392F"/>
    <w:rsid w:val="00AB0495"/>
    <w:rsid w:val="00AE7721"/>
    <w:rsid w:val="00AE791E"/>
    <w:rsid w:val="00AF3110"/>
    <w:rsid w:val="00B31737"/>
    <w:rsid w:val="00B64812"/>
    <w:rsid w:val="00B81911"/>
    <w:rsid w:val="00B9011B"/>
    <w:rsid w:val="00BA07C0"/>
    <w:rsid w:val="00BA33CA"/>
    <w:rsid w:val="00BC1DCA"/>
    <w:rsid w:val="00BD0EF5"/>
    <w:rsid w:val="00BF3B5B"/>
    <w:rsid w:val="00BF615E"/>
    <w:rsid w:val="00C01CA2"/>
    <w:rsid w:val="00C34B44"/>
    <w:rsid w:val="00C3540B"/>
    <w:rsid w:val="00C47227"/>
    <w:rsid w:val="00C50C3B"/>
    <w:rsid w:val="00C54495"/>
    <w:rsid w:val="00C90826"/>
    <w:rsid w:val="00CE41AC"/>
    <w:rsid w:val="00CE4877"/>
    <w:rsid w:val="00CF4CA0"/>
    <w:rsid w:val="00D4342E"/>
    <w:rsid w:val="00D568B4"/>
    <w:rsid w:val="00D7040D"/>
    <w:rsid w:val="00D768FC"/>
    <w:rsid w:val="00D769CE"/>
    <w:rsid w:val="00D870DE"/>
    <w:rsid w:val="00D975A8"/>
    <w:rsid w:val="00DA4588"/>
    <w:rsid w:val="00DA66A0"/>
    <w:rsid w:val="00DB52AD"/>
    <w:rsid w:val="00DC49CF"/>
    <w:rsid w:val="00DF0F3E"/>
    <w:rsid w:val="00DF4499"/>
    <w:rsid w:val="00DF718D"/>
    <w:rsid w:val="00E213A0"/>
    <w:rsid w:val="00E24D08"/>
    <w:rsid w:val="00E4168B"/>
    <w:rsid w:val="00E54FD9"/>
    <w:rsid w:val="00E60EF7"/>
    <w:rsid w:val="00E7333E"/>
    <w:rsid w:val="00E73525"/>
    <w:rsid w:val="00E7609F"/>
    <w:rsid w:val="00E85201"/>
    <w:rsid w:val="00E90ADE"/>
    <w:rsid w:val="00EA25DF"/>
    <w:rsid w:val="00EC3A0F"/>
    <w:rsid w:val="00ED1285"/>
    <w:rsid w:val="00ED38D0"/>
    <w:rsid w:val="00ED55F8"/>
    <w:rsid w:val="00EE3D56"/>
    <w:rsid w:val="00F071E5"/>
    <w:rsid w:val="00F22EDD"/>
    <w:rsid w:val="00F3025F"/>
    <w:rsid w:val="00F342A7"/>
    <w:rsid w:val="00F42D19"/>
    <w:rsid w:val="00F653A4"/>
    <w:rsid w:val="00F664FE"/>
    <w:rsid w:val="00F67DF9"/>
    <w:rsid w:val="00F73C46"/>
    <w:rsid w:val="00F76791"/>
    <w:rsid w:val="00F800E0"/>
    <w:rsid w:val="00FA6732"/>
    <w:rsid w:val="00FC0866"/>
    <w:rsid w:val="00FD14F5"/>
    <w:rsid w:val="00FD24B4"/>
    <w:rsid w:val="00FD44B3"/>
    <w:rsid w:val="00FE4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4F0041A-88C9-460D-A314-241509CCCF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199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231993"/>
    <w:rPr>
      <w:color w:val="0000FF"/>
      <w:u w:val="single"/>
    </w:rPr>
  </w:style>
  <w:style w:type="paragraph" w:styleId="Header">
    <w:name w:val="header"/>
    <w:basedOn w:val="Normal"/>
    <w:semiHidden/>
    <w:rsid w:val="00231993"/>
    <w:pPr>
      <w:tabs>
        <w:tab w:val="center" w:pos="4320"/>
        <w:tab w:val="right" w:pos="8640"/>
      </w:tabs>
    </w:pPr>
  </w:style>
  <w:style w:type="paragraph" w:styleId="Footer">
    <w:name w:val="footer"/>
    <w:basedOn w:val="Normal"/>
    <w:semiHidden/>
    <w:rsid w:val="00231993"/>
    <w:pPr>
      <w:tabs>
        <w:tab w:val="center" w:pos="4320"/>
        <w:tab w:val="right" w:pos="8640"/>
      </w:tabs>
    </w:pPr>
  </w:style>
  <w:style w:type="character" w:styleId="PageNumber">
    <w:name w:val="page number"/>
    <w:basedOn w:val="DefaultParagraphFont"/>
    <w:semiHidden/>
    <w:rsid w:val="00231993"/>
  </w:style>
  <w:style w:type="character" w:styleId="Strong">
    <w:name w:val="Strong"/>
    <w:basedOn w:val="DefaultParagraphFont"/>
    <w:uiPriority w:val="22"/>
    <w:qFormat/>
    <w:rsid w:val="00DB52AD"/>
    <w:rPr>
      <w:b/>
      <w:bCs/>
    </w:rPr>
  </w:style>
  <w:style w:type="paragraph" w:styleId="ListParagraph">
    <w:name w:val="List Paragraph"/>
    <w:basedOn w:val="Normal"/>
    <w:uiPriority w:val="34"/>
    <w:qFormat/>
    <w:rsid w:val="00F800E0"/>
    <w:pPr>
      <w:ind w:left="720"/>
      <w:contextualSpacing/>
    </w:pPr>
  </w:style>
  <w:style w:type="table" w:styleId="TableGrid">
    <w:name w:val="Table Grid"/>
    <w:basedOn w:val="TableNormal"/>
    <w:uiPriority w:val="59"/>
    <w:rsid w:val="00671F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E772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E772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567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kate.bauer@umuc.ed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9DEA38-234C-4EAB-B6DE-F1C833779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3</TotalTime>
  <Pages>7</Pages>
  <Words>640</Words>
  <Characters>3264</Characters>
  <Application>Microsoft Office Word</Application>
  <DocSecurity>0</DocSecurity>
  <Lines>120</Lines>
  <Paragraphs>62</Paragraphs>
  <ScaleCrop>false</ScaleCrop>
  <HeadingPairs>
    <vt:vector size="2" baseType="variant">
      <vt:variant>
        <vt:lpstr>Title</vt:lpstr>
      </vt:variant>
      <vt:variant>
        <vt:i4>1</vt:i4>
      </vt:variant>
    </vt:vector>
  </HeadingPairs>
  <TitlesOfParts>
    <vt:vector size="1" baseType="lpstr">
      <vt:lpstr>Math 009 Quiz 1</vt:lpstr>
    </vt:vector>
  </TitlesOfParts>
  <Company>Microsoft</Company>
  <LinksUpToDate>false</LinksUpToDate>
  <CharactersWithSpaces>3842</CharactersWithSpaces>
  <SharedDoc>false</SharedDoc>
  <HLinks>
    <vt:vector size="6" baseType="variant">
      <vt:variant>
        <vt:i4>589921</vt:i4>
      </vt:variant>
      <vt:variant>
        <vt:i4>0</vt:i4>
      </vt:variant>
      <vt:variant>
        <vt:i4>0</vt:i4>
      </vt:variant>
      <vt:variant>
        <vt:i4>5</vt:i4>
      </vt:variant>
      <vt:variant>
        <vt:lpwstr>mailto:kate.bauer@umuc.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009 Quiz 1</dc:title>
  <dc:creator>Kate</dc:creator>
  <cp:lastModifiedBy>Kate Bauer</cp:lastModifiedBy>
  <cp:revision>39</cp:revision>
  <cp:lastPrinted>2016-05-21T12:15:00Z</cp:lastPrinted>
  <dcterms:created xsi:type="dcterms:W3CDTF">2015-05-24T12:21:00Z</dcterms:created>
  <dcterms:modified xsi:type="dcterms:W3CDTF">2016-08-25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